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DDFFAF" w14:textId="01E5D8C4" w:rsidR="00AE29FC" w:rsidRPr="00CF07E4" w:rsidRDefault="002B78A2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 xml:space="preserve">                           </w:t>
      </w:r>
      <w:r w:rsidR="007872FD" w:rsidRPr="00CF07E4">
        <w:rPr>
          <w:rFonts w:ascii="Times New Roman" w:hAnsi="Times New Roman" w:cs="Times New Roman"/>
          <w:b/>
          <w:sz w:val="26"/>
          <w:szCs w:val="26"/>
        </w:rPr>
        <w:t>KIỂM TRA GIỮA KÌ I – NĂM HỌC 202</w:t>
      </w:r>
      <w:r w:rsidR="00F10048" w:rsidRPr="00CF07E4">
        <w:rPr>
          <w:rFonts w:ascii="Times New Roman" w:hAnsi="Times New Roman" w:cs="Times New Roman"/>
          <w:b/>
          <w:sz w:val="26"/>
          <w:szCs w:val="26"/>
        </w:rPr>
        <w:t>3</w:t>
      </w:r>
      <w:r w:rsidR="007872FD" w:rsidRPr="00CF07E4">
        <w:rPr>
          <w:rFonts w:ascii="Times New Roman" w:hAnsi="Times New Roman" w:cs="Times New Roman"/>
          <w:b/>
          <w:sz w:val="26"/>
          <w:szCs w:val="26"/>
        </w:rPr>
        <w:t xml:space="preserve"> – 202</w:t>
      </w:r>
      <w:r w:rsidR="00F10048" w:rsidRPr="00CF07E4">
        <w:rPr>
          <w:rFonts w:ascii="Times New Roman" w:hAnsi="Times New Roman" w:cs="Times New Roman"/>
          <w:b/>
          <w:sz w:val="26"/>
          <w:szCs w:val="26"/>
        </w:rPr>
        <w:t>4</w:t>
      </w:r>
    </w:p>
    <w:p w14:paraId="00A6A87B" w14:textId="77777777" w:rsidR="007872FD" w:rsidRPr="00CF07E4" w:rsidRDefault="002B78A2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       </w:t>
      </w:r>
      <w:r w:rsidR="007872FD" w:rsidRPr="00CF07E4">
        <w:rPr>
          <w:rFonts w:ascii="Times New Roman" w:hAnsi="Times New Roman" w:cs="Times New Roman"/>
          <w:b/>
          <w:sz w:val="26"/>
          <w:szCs w:val="26"/>
        </w:rPr>
        <w:t>VẬT LÝ 10</w:t>
      </w:r>
    </w:p>
    <w:p w14:paraId="149A2A3D" w14:textId="77777777" w:rsidR="007872FD" w:rsidRPr="00CF07E4" w:rsidRDefault="002B78A2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   </w:t>
      </w:r>
      <w:r w:rsidR="007872FD" w:rsidRPr="00CF07E4">
        <w:rPr>
          <w:rFonts w:ascii="Times New Roman" w:hAnsi="Times New Roman" w:cs="Times New Roman"/>
          <w:b/>
          <w:sz w:val="26"/>
          <w:szCs w:val="26"/>
        </w:rPr>
        <w:t>Thời gian 45 phút</w:t>
      </w:r>
    </w:p>
    <w:p w14:paraId="7953186F" w14:textId="77777777" w:rsidR="007872FD" w:rsidRPr="00CF07E4" w:rsidRDefault="007872FD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 xml:space="preserve">Họ và tên:                                                                        Lớp: </w:t>
      </w:r>
    </w:p>
    <w:p w14:paraId="03DD6176" w14:textId="77777777" w:rsidR="007872FD" w:rsidRPr="00CF07E4" w:rsidRDefault="007872FD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>ĐỀ</w:t>
      </w:r>
      <w:r w:rsidR="00AA63C2" w:rsidRPr="00CF07E4">
        <w:rPr>
          <w:rFonts w:ascii="Times New Roman" w:hAnsi="Times New Roman" w:cs="Times New Roman"/>
          <w:b/>
          <w:sz w:val="26"/>
          <w:szCs w:val="26"/>
        </w:rPr>
        <w:t xml:space="preserve"> BÀI</w:t>
      </w:r>
    </w:p>
    <w:p w14:paraId="5EF0A2CA" w14:textId="77777777" w:rsidR="007872FD" w:rsidRPr="00CF07E4" w:rsidRDefault="007872FD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>PHẦN I: TRẮC NGHIỆM (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51"/>
        <w:gridCol w:w="926"/>
        <w:gridCol w:w="926"/>
        <w:gridCol w:w="926"/>
        <w:gridCol w:w="926"/>
        <w:gridCol w:w="926"/>
        <w:gridCol w:w="926"/>
        <w:gridCol w:w="926"/>
        <w:gridCol w:w="927"/>
        <w:gridCol w:w="927"/>
      </w:tblGrid>
      <w:tr w:rsidR="00F10048" w:rsidRPr="00CF07E4" w14:paraId="31F5B7F4" w14:textId="77777777" w:rsidTr="00100F76">
        <w:tc>
          <w:tcPr>
            <w:tcW w:w="1101" w:type="dxa"/>
          </w:tcPr>
          <w:p w14:paraId="50A1FEB1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51" w:type="dxa"/>
          </w:tcPr>
          <w:p w14:paraId="71B4A7EF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926" w:type="dxa"/>
          </w:tcPr>
          <w:p w14:paraId="3A9B81A6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926" w:type="dxa"/>
          </w:tcPr>
          <w:p w14:paraId="7AC980A9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926" w:type="dxa"/>
          </w:tcPr>
          <w:p w14:paraId="1F59DEEA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926" w:type="dxa"/>
          </w:tcPr>
          <w:p w14:paraId="55C972E0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926" w:type="dxa"/>
          </w:tcPr>
          <w:p w14:paraId="2C48DA3C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926" w:type="dxa"/>
          </w:tcPr>
          <w:p w14:paraId="01E907FE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926" w:type="dxa"/>
          </w:tcPr>
          <w:p w14:paraId="63E446BB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927" w:type="dxa"/>
          </w:tcPr>
          <w:p w14:paraId="477A5B43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927" w:type="dxa"/>
          </w:tcPr>
          <w:p w14:paraId="3C0BF654" w14:textId="77777777" w:rsidR="00100F76" w:rsidRPr="00CF07E4" w:rsidRDefault="00100F76" w:rsidP="00EE55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100F76" w:rsidRPr="00CF07E4" w14:paraId="0F7776E2" w14:textId="77777777" w:rsidTr="00100F76">
        <w:tc>
          <w:tcPr>
            <w:tcW w:w="1101" w:type="dxa"/>
          </w:tcPr>
          <w:p w14:paraId="3A9ED166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7E4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51" w:type="dxa"/>
          </w:tcPr>
          <w:p w14:paraId="79D41403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5810AEC0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130CD8BD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6EE38E18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2ACF1AD8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66458823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1484A559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6" w:type="dxa"/>
          </w:tcPr>
          <w:p w14:paraId="3FC7F9C2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7" w:type="dxa"/>
          </w:tcPr>
          <w:p w14:paraId="75C56AAE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27" w:type="dxa"/>
          </w:tcPr>
          <w:p w14:paraId="319A81EF" w14:textId="77777777" w:rsidR="00100F76" w:rsidRPr="00CF07E4" w:rsidRDefault="00100F76" w:rsidP="00EE55B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75187365" w14:textId="77777777" w:rsidR="00EE55BB" w:rsidRPr="00CF07E4" w:rsidRDefault="00EE55BB" w:rsidP="00EE55BB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460FEBD8" w14:textId="77777777" w:rsidR="004D3DC1" w:rsidRPr="00CF07E4" w:rsidRDefault="00C57639" w:rsidP="00EE55BB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="004D3DC1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Lúc 8 giờ 30 phút, một xe ô tô chuyển động từ A đến B cách nhau 150 km với vận tốc 80 km/h. Cùng lúc đó, một mô tô chuyển động từ B đến A với vận tốc 40 km/h. Chọn gốc là tọa độ là B, chiều dương từ B đến A, gốc thời gian lúc hai xe bắt đầu chuyển động. </w:t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t>Coi đoạn đường AB là thẳng.</w:t>
      </w:r>
    </w:p>
    <w:p w14:paraId="6BD78493" w14:textId="77777777" w:rsidR="004D3DC1" w:rsidRPr="00CF07E4" w:rsidRDefault="004D3DC1" w:rsidP="00EE55BB">
      <w:pPr>
        <w:spacing w:after="0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sz w:val="26"/>
          <w:szCs w:val="26"/>
        </w:rPr>
        <w:t>Phương trình chuyển động của hai xe có dạng:</w:t>
      </w:r>
    </w:p>
    <w:p w14:paraId="4605E3B4" w14:textId="77777777" w:rsidR="004D3DC1" w:rsidRPr="00CF07E4" w:rsidRDefault="004D3DC1" w:rsidP="00EE55BB">
      <w:pPr>
        <w:tabs>
          <w:tab w:val="left" w:pos="2835"/>
          <w:tab w:val="left" w:pos="5670"/>
          <w:tab w:val="left" w:pos="8505"/>
        </w:tabs>
        <w:spacing w:after="0"/>
        <w:ind w:firstLine="142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.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A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> = 150 + 80t ;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B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 = -40t.  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CF07E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B.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A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> = 80t ;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B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 = 150 + 40t.  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</w:p>
    <w:p w14:paraId="6AFD443C" w14:textId="77777777" w:rsidR="00C57639" w:rsidRPr="00CF07E4" w:rsidRDefault="004D3DC1" w:rsidP="00EE55BB">
      <w:pPr>
        <w:tabs>
          <w:tab w:val="left" w:pos="2835"/>
          <w:tab w:val="left" w:pos="5670"/>
          <w:tab w:val="left" w:pos="8505"/>
        </w:tabs>
        <w:spacing w:after="0"/>
        <w:ind w:firstLine="142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C.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A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> = 150 - 80t ;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B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 = 40t.  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CF07E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D.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A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> = -80t ; x</w:t>
      </w:r>
      <w:r w:rsidRPr="00CF07E4">
        <w:rPr>
          <w:rFonts w:ascii="Times New Roman" w:eastAsia="Times New Roman" w:hAnsi="Times New Roman" w:cs="Times New Roman"/>
          <w:sz w:val="26"/>
          <w:szCs w:val="26"/>
          <w:vertAlign w:val="subscript"/>
          <w:lang w:val="fr-FR"/>
        </w:rPr>
        <w:t>B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fr-FR"/>
        </w:rPr>
        <w:t> = 40t.</w:t>
      </w:r>
    </w:p>
    <w:p w14:paraId="112F9574" w14:textId="72825388" w:rsidR="004D3DC1" w:rsidRPr="00CF07E4" w:rsidRDefault="00C57639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 xml:space="preserve">Câu 2: </w:t>
      </w:r>
      <w:r w:rsidR="004D3DC1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Một vật rơi tự do không vận tốc đầu từ độ cao </w:t>
      </w:r>
      <w:r w:rsidR="00CF07E4">
        <w:rPr>
          <w:rFonts w:ascii="Times New Roman" w:eastAsia="Calibri" w:hAnsi="Times New Roman" w:cs="Times New Roman"/>
          <w:sz w:val="26"/>
          <w:szCs w:val="26"/>
          <w:lang w:val="fr-FR"/>
        </w:rPr>
        <w:t>45</w:t>
      </w:r>
      <w:r w:rsidR="004D3DC1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m xuống đất biết g = 10m/s</w:t>
      </w:r>
      <w:r w:rsidR="004D3DC1" w:rsidRPr="00CF07E4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="004D3DC1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Tính thời gian rơi và tốc độ của vật khi vừa khi vừa chạm đất. </w:t>
      </w:r>
    </w:p>
    <w:p w14:paraId="69854D18" w14:textId="77777777" w:rsidR="00C57639" w:rsidRPr="00CF07E4" w:rsidRDefault="004D3DC1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  <w:lang w:val="pt-BR"/>
        </w:rPr>
        <w:t>A.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4s, 40m/s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  <w:lang w:val="pt-BR"/>
        </w:rPr>
        <w:t>B.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3s; 30m/s 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  <w:lang w:val="pt-BR"/>
        </w:rPr>
        <w:t>C.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1,5s; 20m/s  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  <w:lang w:val="pt-BR"/>
        </w:rPr>
        <w:t>D.</w:t>
      </w:r>
      <w:r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5s; 30m/s</w:t>
      </w:r>
    </w:p>
    <w:p w14:paraId="39EB7646" w14:textId="77777777" w:rsidR="00AF054C" w:rsidRPr="00CF07E4" w:rsidRDefault="00C57639" w:rsidP="00AF054C">
      <w:pPr>
        <w:tabs>
          <w:tab w:val="left" w:pos="2835"/>
          <w:tab w:val="left" w:pos="5670"/>
          <w:tab w:val="left" w:pos="8505"/>
        </w:tabs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F07E4">
        <w:rPr>
          <w:rFonts w:ascii="Times New Roman" w:eastAsia="VNI-Times" w:hAnsi="Times New Roman" w:cs="Times New Roman"/>
          <w:b/>
          <w:bCs/>
          <w:sz w:val="26"/>
          <w:szCs w:val="26"/>
          <w:lang w:val="nl-NL"/>
        </w:rPr>
        <w:t>Câu 3:</w:t>
      </w:r>
      <w:r w:rsidRPr="00CF07E4">
        <w:rPr>
          <w:rFonts w:ascii="Times New Roman" w:eastAsia="VNI-Times" w:hAnsi="Times New Roman" w:cs="Times New Roman"/>
          <w:bCs/>
          <w:sz w:val="26"/>
          <w:szCs w:val="26"/>
          <w:lang w:val="nl-NL"/>
        </w:rPr>
        <w:t xml:space="preserve"> </w:t>
      </w:r>
      <w:r w:rsidR="00AF054C" w:rsidRPr="00CF07E4">
        <w:rPr>
          <w:rFonts w:ascii="Times New Roman" w:eastAsia="Calibri" w:hAnsi="Times New Roman" w:cs="Times New Roman"/>
          <w:sz w:val="26"/>
          <w:szCs w:val="26"/>
        </w:rPr>
        <w:t xml:space="preserve">Một hòn bi lăn dọc theo 1 cạnh của 1 mặt bàn hình chữ nhật nằm ngang cao H = 1,25m. Khi ra khỏi mép bàn, nó rơi xuống nền nhà tại điểm cách mép bàn là 1,5m theo phương ngang. Lấy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g=10m/</m:t>
        </m:r>
        <m:sSup>
          <m:sSup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s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</m:sup>
        </m:sSup>
      </m:oMath>
      <w:r w:rsidR="00AF054C" w:rsidRPr="00CF07E4">
        <w:rPr>
          <w:rFonts w:ascii="Times New Roman" w:eastAsia="Calibri" w:hAnsi="Times New Roman" w:cs="Times New Roman"/>
          <w:sz w:val="26"/>
          <w:szCs w:val="26"/>
        </w:rPr>
        <w:t>.</w:t>
      </w:r>
      <w:r w:rsidR="00AF054C"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AF054C" w:rsidRPr="00CF07E4">
        <w:rPr>
          <w:rFonts w:ascii="Times New Roman" w:eastAsia="Calibri" w:hAnsi="Times New Roman" w:cs="Times New Roman"/>
          <w:sz w:val="26"/>
          <w:szCs w:val="26"/>
        </w:rPr>
        <w:t>Xác định vận tốc khi chạm đất</w:t>
      </w:r>
    </w:p>
    <w:p w14:paraId="19252C21" w14:textId="77777777" w:rsidR="00C57639" w:rsidRPr="00CF07E4" w:rsidRDefault="00AF054C" w:rsidP="00AF054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/>
        <w:ind w:firstLine="284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CF07E4">
        <w:rPr>
          <w:rFonts w:ascii="Times New Roman" w:eastAsia="Calibri" w:hAnsi="Times New Roman" w:cs="Times New Roman"/>
          <w:sz w:val="26"/>
          <w:szCs w:val="26"/>
        </w:rPr>
        <w:t>5,83 m/s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CF07E4">
        <w:rPr>
          <w:rFonts w:ascii="Times New Roman" w:eastAsia="Calibri" w:hAnsi="Times New Roman" w:cs="Times New Roman"/>
          <w:sz w:val="26"/>
          <w:szCs w:val="26"/>
        </w:rPr>
        <w:t>6 m/s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CF07E4">
        <w:rPr>
          <w:rFonts w:ascii="Times New Roman" w:eastAsia="Calibri" w:hAnsi="Times New Roman" w:cs="Times New Roman"/>
          <w:sz w:val="26"/>
          <w:szCs w:val="26"/>
        </w:rPr>
        <w:t>4,28 m/s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CF07E4">
        <w:rPr>
          <w:rFonts w:ascii="Times New Roman" w:eastAsia="Calibri" w:hAnsi="Times New Roman" w:cs="Times New Roman"/>
          <w:sz w:val="26"/>
          <w:szCs w:val="26"/>
        </w:rPr>
        <w:t>3 m/s</w:t>
      </w:r>
    </w:p>
    <w:p w14:paraId="421AB984" w14:textId="77777777" w:rsidR="004A0DFF" w:rsidRPr="00CF07E4" w:rsidRDefault="00C57639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VNI-Times" w:hAnsi="Times New Roman" w:cs="Times New Roman"/>
          <w:b/>
          <w:bCs/>
          <w:sz w:val="26"/>
          <w:szCs w:val="26"/>
          <w:lang w:val="nl-NL"/>
        </w:rPr>
        <w:t>Câu 4:</w:t>
      </w:r>
      <w:r w:rsidRPr="00CF07E4">
        <w:rPr>
          <w:rFonts w:ascii="Times New Roman" w:eastAsia="VNI-Times" w:hAnsi="Times New Roman" w:cs="Times New Roman"/>
          <w:bCs/>
          <w:sz w:val="26"/>
          <w:szCs w:val="26"/>
          <w:lang w:val="nl-NL"/>
        </w:rPr>
        <w:t xml:space="preserve"> </w:t>
      </w:r>
      <w:r w:rsidR="004A0DFF" w:rsidRPr="00CF07E4">
        <w:rPr>
          <w:rFonts w:ascii="Times New Roman" w:eastAsia="Calibri" w:hAnsi="Times New Roman" w:cs="Times New Roman"/>
          <w:sz w:val="26"/>
          <w:szCs w:val="26"/>
        </w:rPr>
        <w:t>Khi đẩy tạ, muốn quả tạ bay xa nhất thì người vận động viên phải ném tạ h</w:t>
      </w:r>
      <w:r w:rsidR="00EE55BB" w:rsidRPr="00CF07E4">
        <w:rPr>
          <w:rFonts w:ascii="Times New Roman" w:eastAsia="Calibri" w:hAnsi="Times New Roman" w:cs="Times New Roman"/>
          <w:sz w:val="26"/>
          <w:szCs w:val="26"/>
        </w:rPr>
        <w:t>ợ</w:t>
      </w:r>
      <w:r w:rsidR="004A0DFF" w:rsidRPr="00CF07E4">
        <w:rPr>
          <w:rFonts w:ascii="Times New Roman" w:eastAsia="Calibri" w:hAnsi="Times New Roman" w:cs="Times New Roman"/>
          <w:sz w:val="26"/>
          <w:szCs w:val="26"/>
        </w:rPr>
        <w:t>p với phương ngang một góc</w:t>
      </w:r>
    </w:p>
    <w:p w14:paraId="164BDA64" w14:textId="77777777" w:rsidR="00C57639" w:rsidRPr="00CF07E4" w:rsidRDefault="004A0DFF" w:rsidP="00EE55BB">
      <w:pPr>
        <w:spacing w:after="0"/>
        <w:ind w:firstLine="284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CF07E4">
        <w:rPr>
          <w:rFonts w:ascii="Times New Roman" w:eastAsia="Calibri" w:hAnsi="Times New Roman" w:cs="Times New Roman"/>
          <w:sz w:val="26"/>
          <w:szCs w:val="26"/>
        </w:rPr>
        <w:t>30°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CF07E4">
        <w:rPr>
          <w:rFonts w:ascii="Times New Roman" w:eastAsia="Calibri" w:hAnsi="Times New Roman" w:cs="Times New Roman"/>
          <w:sz w:val="26"/>
          <w:szCs w:val="26"/>
        </w:rPr>
        <w:t>45°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CF07E4">
        <w:rPr>
          <w:rFonts w:ascii="Times New Roman" w:eastAsia="Calibri" w:hAnsi="Times New Roman" w:cs="Times New Roman"/>
          <w:sz w:val="26"/>
          <w:szCs w:val="26"/>
        </w:rPr>
        <w:t>60°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CF07E4">
        <w:rPr>
          <w:rFonts w:ascii="Times New Roman" w:eastAsia="Calibri" w:hAnsi="Times New Roman" w:cs="Times New Roman"/>
          <w:sz w:val="26"/>
          <w:szCs w:val="26"/>
        </w:rPr>
        <w:t>90°</w:t>
      </w:r>
    </w:p>
    <w:p w14:paraId="7705F535" w14:textId="77777777" w:rsidR="004A0DFF" w:rsidRPr="00CF07E4" w:rsidRDefault="00C57639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VNI-Times" w:hAnsi="Times New Roman" w:cs="Times New Roman"/>
          <w:b/>
          <w:bCs/>
          <w:sz w:val="26"/>
          <w:szCs w:val="26"/>
          <w:lang w:val="nl-NL"/>
        </w:rPr>
        <w:t>Câu 5:</w:t>
      </w:r>
      <w:r w:rsidR="004A0DFF" w:rsidRPr="00CF07E4">
        <w:rPr>
          <w:rFonts w:ascii="Times New Roman" w:eastAsia="VNI-Times" w:hAnsi="Times New Roman" w:cs="Times New Roman"/>
          <w:bCs/>
          <w:sz w:val="26"/>
          <w:szCs w:val="26"/>
          <w:lang w:val="nl-NL"/>
        </w:rPr>
        <w:t xml:space="preserve"> </w:t>
      </w:r>
      <w:r w:rsidR="004A0DFF" w:rsidRPr="00CF07E4">
        <w:rPr>
          <w:rFonts w:ascii="Times New Roman" w:eastAsia="Calibri" w:hAnsi="Times New Roman" w:cs="Times New Roman"/>
          <w:noProof/>
          <w:sz w:val="26"/>
          <w:szCs w:val="26"/>
        </w:rPr>
        <w:drawing>
          <wp:anchor distT="0" distB="0" distL="114300" distR="114300" simplePos="0" relativeHeight="251656192" behindDoc="0" locked="0" layoutInCell="1" allowOverlap="1" wp14:anchorId="7462E859" wp14:editId="36239B1E">
            <wp:simplePos x="0" y="0"/>
            <wp:positionH relativeFrom="margin">
              <wp:align>right</wp:align>
            </wp:positionH>
            <wp:positionV relativeFrom="paragraph">
              <wp:posOffset>15084</wp:posOffset>
            </wp:positionV>
            <wp:extent cx="1172845" cy="1129030"/>
            <wp:effectExtent l="0" t="0" r="825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6" t="2791" r="9178" b="5854"/>
                    <a:stretch/>
                  </pic:blipFill>
                  <pic:spPr bwMode="auto">
                    <a:xfrm>
                      <a:off x="0" y="0"/>
                      <a:ext cx="117284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0DFF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Một vật chuyển động thẳng đều với đồ thị chuyển động như vẽ. Phương trình chuyển động của vật là:</w:t>
      </w:r>
    </w:p>
    <w:p w14:paraId="3A9CEC03" w14:textId="77777777" w:rsidR="004A0DFF" w:rsidRPr="00CF07E4" w:rsidRDefault="004A0DFF" w:rsidP="00EE55BB">
      <w:pPr>
        <w:spacing w:after="0"/>
        <w:ind w:firstLine="14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A.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x = 200 + 50t (km).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F07E4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.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x = 200 − 50t (km). 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31170F60" w14:textId="77777777" w:rsidR="00C57639" w:rsidRPr="00CF07E4" w:rsidRDefault="004A0DFF" w:rsidP="00EE55BB">
      <w:pPr>
        <w:spacing w:after="0"/>
        <w:ind w:firstLine="14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.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x = 100 + 50t (km). 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F07E4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D.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x = 50t (km).</w:t>
      </w:r>
    </w:p>
    <w:p w14:paraId="5CB59902" w14:textId="77777777" w:rsidR="004A0DFF" w:rsidRPr="00CF07E4" w:rsidRDefault="004A0DFF" w:rsidP="00EE55BB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DBBD857" w14:textId="77777777" w:rsidR="00C947D7" w:rsidRPr="00CF07E4" w:rsidRDefault="00C947D7" w:rsidP="00EE55BB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A6749AF" w14:textId="77777777" w:rsidR="00C947D7" w:rsidRPr="00CF07E4" w:rsidRDefault="00B82B49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âu 6: </w:t>
      </w:r>
      <w:r w:rsidR="00C947D7" w:rsidRPr="00CF07E4">
        <w:rPr>
          <w:rFonts w:ascii="Times New Roman" w:eastAsia="Calibri" w:hAnsi="Times New Roman" w:cs="Times New Roman"/>
          <w:sz w:val="26"/>
          <w:szCs w:val="26"/>
        </w:rPr>
        <w:t>Một đoàn tàu đang chạy với vặn tốc 36 km/h, thì hãm phanh, sau 10s thì dừng hẳn. Gia tốc của tàu là</w:t>
      </w:r>
    </w:p>
    <w:p w14:paraId="1782B4BD" w14:textId="77777777" w:rsidR="00B82B49" w:rsidRPr="00CF07E4" w:rsidRDefault="00C947D7" w:rsidP="00EE55BB">
      <w:pPr>
        <w:spacing w:after="0"/>
        <w:ind w:firstLine="284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CF07E4">
        <w:rPr>
          <w:rFonts w:ascii="Times New Roman" w:eastAsia="Calibri" w:hAnsi="Times New Roman" w:cs="Times New Roman"/>
          <w:sz w:val="26"/>
          <w:szCs w:val="26"/>
        </w:rPr>
        <w:t>1 m/s</w:t>
      </w:r>
      <w:r w:rsidRPr="00CF07E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CF07E4">
        <w:rPr>
          <w:rFonts w:ascii="Times New Roman" w:eastAsia="Calibri" w:hAnsi="Times New Roman" w:cs="Times New Roman"/>
          <w:sz w:val="26"/>
          <w:szCs w:val="26"/>
        </w:rPr>
        <w:t>.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CF07E4">
        <w:rPr>
          <w:rFonts w:ascii="Times New Roman" w:eastAsia="Calibri" w:hAnsi="Times New Roman" w:cs="Times New Roman"/>
          <w:sz w:val="26"/>
          <w:szCs w:val="26"/>
        </w:rPr>
        <w:t>−lm/s</w:t>
      </w:r>
      <w:r w:rsidRPr="00CF07E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CF07E4">
        <w:rPr>
          <w:rFonts w:ascii="Times New Roman" w:eastAsia="Calibri" w:hAnsi="Times New Roman" w:cs="Times New Roman"/>
          <w:sz w:val="26"/>
          <w:szCs w:val="26"/>
        </w:rPr>
        <w:t>.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CF07E4">
        <w:rPr>
          <w:rFonts w:ascii="Times New Roman" w:eastAsia="Calibri" w:hAnsi="Times New Roman" w:cs="Times New Roman"/>
          <w:sz w:val="26"/>
          <w:szCs w:val="26"/>
        </w:rPr>
        <w:t>2 m/s</w:t>
      </w:r>
      <w:r w:rsidRPr="00CF07E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CF07E4">
        <w:rPr>
          <w:rFonts w:ascii="Times New Roman" w:eastAsia="Calibri" w:hAnsi="Times New Roman" w:cs="Times New Roman"/>
          <w:sz w:val="26"/>
          <w:szCs w:val="26"/>
        </w:rPr>
        <w:t>.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CF07E4">
        <w:rPr>
          <w:rFonts w:ascii="Times New Roman" w:eastAsia="Calibri" w:hAnsi="Times New Roman" w:cs="Times New Roman"/>
          <w:sz w:val="26"/>
          <w:szCs w:val="26"/>
        </w:rPr>
        <w:t>−2m/s</w:t>
      </w:r>
      <w:r w:rsidRPr="00CF07E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CF07E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C5C7B4C" w14:textId="77777777" w:rsidR="00EE55BB" w:rsidRPr="00CF07E4" w:rsidRDefault="00B82B49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âu 7: </w:t>
      </w:r>
      <w:r w:rsidR="00EE55BB" w:rsidRPr="00CF07E4">
        <w:rPr>
          <w:rFonts w:ascii="Times New Roman" w:eastAsia="Calibri" w:hAnsi="Times New Roman" w:cs="Times New Roman"/>
          <w:sz w:val="26"/>
          <w:szCs w:val="26"/>
        </w:rPr>
        <w:t>Một vật chuyển động trên đường thẳng theo phương trình: x = −12 + 2t (m; s). Vận tốc trung bình từ thời điểm t</w:t>
      </w:r>
      <w:r w:rsidR="00EE55BB" w:rsidRPr="00CF07E4">
        <w:rPr>
          <w:rFonts w:ascii="Times New Roman" w:eastAsia="Calibri" w:hAnsi="Times New Roman" w:cs="Times New Roman"/>
          <w:sz w:val="26"/>
          <w:szCs w:val="26"/>
          <w:vertAlign w:val="subscript"/>
        </w:rPr>
        <w:t>1</w:t>
      </w:r>
      <w:r w:rsidR="00EE55BB" w:rsidRPr="00CF07E4">
        <w:rPr>
          <w:rFonts w:ascii="Times New Roman" w:eastAsia="Calibri" w:hAnsi="Times New Roman" w:cs="Times New Roman"/>
          <w:sz w:val="26"/>
          <w:szCs w:val="26"/>
        </w:rPr>
        <w:t xml:space="preserve"> = 0,75 s đến t</w:t>
      </w:r>
      <w:r w:rsidR="00EE55BB" w:rsidRPr="00CF07E4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EE55BB" w:rsidRPr="00CF07E4">
        <w:rPr>
          <w:rFonts w:ascii="Times New Roman" w:eastAsia="Calibri" w:hAnsi="Times New Roman" w:cs="Times New Roman"/>
          <w:sz w:val="26"/>
          <w:szCs w:val="26"/>
        </w:rPr>
        <w:t xml:space="preserve"> = 3 s bằng</w:t>
      </w:r>
    </w:p>
    <w:p w14:paraId="52F2D4C5" w14:textId="77777777" w:rsidR="00EE55BB" w:rsidRPr="00CF07E4" w:rsidRDefault="00EE55BB" w:rsidP="00EE55BB">
      <w:pPr>
        <w:spacing w:after="0"/>
        <w:ind w:firstLine="284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CF07E4">
        <w:rPr>
          <w:rFonts w:ascii="Times New Roman" w:eastAsia="Calibri" w:hAnsi="Times New Roman" w:cs="Times New Roman"/>
          <w:sz w:val="26"/>
          <w:szCs w:val="26"/>
        </w:rPr>
        <w:t>3,6 m/s.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CF07E4">
        <w:rPr>
          <w:rFonts w:ascii="Times New Roman" w:eastAsia="Calibri" w:hAnsi="Times New Roman" w:cs="Times New Roman"/>
          <w:sz w:val="26"/>
          <w:szCs w:val="26"/>
        </w:rPr>
        <w:t>9,2 m/s.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CF07E4">
        <w:rPr>
          <w:rFonts w:ascii="Times New Roman" w:eastAsia="Calibri" w:hAnsi="Times New Roman" w:cs="Times New Roman"/>
          <w:sz w:val="26"/>
          <w:szCs w:val="26"/>
        </w:rPr>
        <w:t>2,7 m/s.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CF07E4">
        <w:rPr>
          <w:rFonts w:ascii="Times New Roman" w:eastAsia="Calibri" w:hAnsi="Times New Roman" w:cs="Times New Roman"/>
          <w:sz w:val="26"/>
          <w:szCs w:val="26"/>
        </w:rPr>
        <w:t>1,8 m/s.</w:t>
      </w:r>
    </w:p>
    <w:p w14:paraId="48D97251" w14:textId="77777777" w:rsidR="00B82B49" w:rsidRPr="00CF07E4" w:rsidRDefault="00B82B49" w:rsidP="00EE55BB">
      <w:pPr>
        <w:pStyle w:val="ListParagraph"/>
        <w:spacing w:after="0" w:line="240" w:lineRule="atLeast"/>
        <w:ind w:left="0"/>
        <w:rPr>
          <w:rFonts w:ascii="Times New Roman" w:eastAsia="Calibri" w:hAnsi="Times New Roman" w:cs="Times New Roman"/>
          <w:sz w:val="26"/>
          <w:szCs w:val="26"/>
          <w:lang w:val="pt-BR"/>
        </w:rPr>
      </w:pPr>
    </w:p>
    <w:p w14:paraId="590364B7" w14:textId="77777777" w:rsidR="00EE55BB" w:rsidRPr="00CF07E4" w:rsidRDefault="00415D45" w:rsidP="00EE55BB">
      <w:pPr>
        <w:pStyle w:val="ListParagraph"/>
        <w:spacing w:after="0" w:line="240" w:lineRule="atLeast"/>
        <w:ind w:left="0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CF07E4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lastRenderedPageBreak/>
        <w:t>Câu 8:</w:t>
      </w:r>
      <w:r w:rsidRPr="00CF07E4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EE55BB" w:rsidRPr="00CF07E4">
        <w:rPr>
          <w:rFonts w:ascii="Times New Roman" w:eastAsia="Calibri" w:hAnsi="Times New Roman" w:cs="Times New Roman"/>
          <w:sz w:val="26"/>
          <w:szCs w:val="26"/>
          <w:lang w:val="pt-BR"/>
        </w:rPr>
        <w:t>Biết nước sông chảy với vận tốc 1,5 m/s so với bờ, vận tốc của thuyền trong nước yên lặng là 7,2 km/h. Vận tốc của thuyền so với bờ sông khi thuyền luôn hướng mũi vuông góc với bờ là</w:t>
      </w:r>
    </w:p>
    <w:p w14:paraId="723BB1C5" w14:textId="77777777" w:rsidR="002B78A2" w:rsidRPr="00CF07E4" w:rsidRDefault="00EE55BB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Batang" w:hAnsi="Times New Roman" w:cs="Times New Roman"/>
          <w:sz w:val="26"/>
          <w:szCs w:val="26"/>
          <w:lang w:val="pt-BR"/>
        </w:rPr>
      </w:pPr>
      <w:r w:rsidRPr="00CF07E4">
        <w:rPr>
          <w:rFonts w:ascii="Times New Roman" w:eastAsia="Batang" w:hAnsi="Times New Roman" w:cs="Times New Roman"/>
          <w:b/>
          <w:sz w:val="26"/>
          <w:szCs w:val="26"/>
          <w:lang w:val="pt-BR"/>
        </w:rPr>
        <w:t>A.</w:t>
      </w:r>
      <w:r w:rsidRPr="00CF07E4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CF07E4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20" w:dyaOrig="320" w14:anchorId="57F16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6" o:title=""/>
          </v:shape>
          <o:OLEObject Type="Embed" ProgID="Equation.DSMT4" ShapeID="_x0000_i1025" DrawAspect="Content" ObjectID="_1757509197" r:id="rId7"/>
        </w:object>
      </w:r>
      <w:r w:rsidRPr="00CF07E4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  <w:t xml:space="preserve">B. </w:t>
      </w:r>
      <w:r w:rsidRPr="00CF07E4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00" w:dyaOrig="320" w14:anchorId="6316A4FC">
          <v:shape id="_x0000_i1026" type="#_x0000_t75" style="width:42.75pt;height:14.25pt" o:ole="">
            <v:imagedata r:id="rId8" o:title=""/>
          </v:shape>
          <o:OLEObject Type="Embed" ProgID="Equation.DSMT4" ShapeID="_x0000_i1026" DrawAspect="Content" ObjectID="_1757509198" r:id="rId9"/>
        </w:object>
      </w:r>
      <w:r w:rsidRPr="00CF07E4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  <w:t xml:space="preserve">C. </w:t>
      </w:r>
      <w:r w:rsidRPr="00CF07E4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80" w:dyaOrig="320" w14:anchorId="76C447B6">
          <v:shape id="_x0000_i1027" type="#_x0000_t75" style="width:50.25pt;height:14.25pt" o:ole="">
            <v:imagedata r:id="rId10" o:title=""/>
          </v:shape>
          <o:OLEObject Type="Embed" ProgID="Equation.DSMT4" ShapeID="_x0000_i1027" DrawAspect="Content" ObjectID="_1757509199" r:id="rId11"/>
        </w:object>
      </w:r>
      <w:r w:rsidRPr="00CF07E4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  <w:t xml:space="preserve">D. </w:t>
      </w:r>
      <w:r w:rsidRPr="00CF07E4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80" w:dyaOrig="320" w14:anchorId="63000E19">
          <v:shape id="_x0000_i1028" type="#_x0000_t75" style="width:36pt;height:14.25pt" o:ole="">
            <v:imagedata r:id="rId12" o:title=""/>
          </v:shape>
          <o:OLEObject Type="Embed" ProgID="Equation.DSMT4" ShapeID="_x0000_i1028" DrawAspect="Content" ObjectID="_1757509200" r:id="rId13"/>
        </w:object>
      </w:r>
    </w:p>
    <w:p w14:paraId="771FC4FB" w14:textId="77777777" w:rsidR="00EE55BB" w:rsidRPr="00CF07E4" w:rsidRDefault="00415D45" w:rsidP="00EE55BB">
      <w:pPr>
        <w:spacing w:after="0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>Câu 9:</w:t>
      </w:r>
      <w:r w:rsidRPr="00CF07E4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E55BB" w:rsidRPr="00CF07E4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Một vật chuyển động thẳng chậm dần đều theo chiều dương. Hỏi chiều của gia tốc véctơ như thế nào? </w:t>
      </w:r>
    </w:p>
    <w:p w14:paraId="18D4B91D" w14:textId="77777777" w:rsidR="00EE55BB" w:rsidRPr="00CF07E4" w:rsidRDefault="00EE55BB" w:rsidP="00EE55BB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F07E4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A</w:t>
      </w:r>
      <w:r w:rsidRPr="00CF07E4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sv-SE"/>
              </w:rPr>
              <m:t>a</m:t>
            </m:r>
          </m:e>
        </m:acc>
      </m:oMath>
      <w:r w:rsidRPr="00CF07E4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>hướng theo chiều dương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ab/>
      </w:r>
      <w:r w:rsidRPr="00CF07E4"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sv-SE"/>
              </w:rPr>
              <m:t>a</m:t>
            </m:r>
          </m:e>
        </m:acc>
      </m:oMath>
      <w:r w:rsidRPr="00CF07E4">
        <w:rPr>
          <w:rFonts w:ascii="Times New Roman" w:eastAsia="Times New Roman" w:hAnsi="Times New Roman" w:cs="Times New Roman"/>
          <w:sz w:val="26"/>
          <w:szCs w:val="26"/>
        </w:rPr>
        <w:t xml:space="preserve"> ngược chiều dương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33CE3E9D" w14:textId="77777777" w:rsidR="00415D45" w:rsidRPr="00CF07E4" w:rsidRDefault="00EE55BB" w:rsidP="00EE55BB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F07E4">
        <w:rPr>
          <w:rFonts w:ascii="Times New Roman" w:eastAsia="Times New Roman" w:hAnsi="Times New Roman" w:cs="Times New Roman"/>
          <w:b/>
          <w:sz w:val="26"/>
          <w:szCs w:val="26"/>
        </w:rPr>
        <w:t>C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sv-SE"/>
              </w:rPr>
              <m:t>a</m:t>
            </m:r>
          </m:e>
        </m:acc>
      </m:oMath>
      <w:r w:rsidRPr="00CF07E4">
        <w:rPr>
          <w:rFonts w:ascii="Times New Roman" w:eastAsia="Times New Roman" w:hAnsi="Times New Roman" w:cs="Times New Roman"/>
          <w:sz w:val="26"/>
          <w:szCs w:val="26"/>
        </w:rPr>
        <w:t xml:space="preserve"> cùng chiều với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object w:dxaOrig="180" w:dyaOrig="260" w14:anchorId="1429AE06">
          <v:shape id="_x0000_i1029" type="#_x0000_t75" style="width:9pt;height:12.75pt" o:ole="">
            <v:imagedata r:id="rId14" o:title=""/>
          </v:shape>
          <o:OLEObject Type="Embed" ProgID="Equation.3" ShapeID="_x0000_i1029" DrawAspect="Content" ObjectID="_1757509201" r:id="rId15"/>
        </w:objec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ab/>
      </w:r>
      <w:r w:rsidRPr="00CF07E4">
        <w:rPr>
          <w:rFonts w:ascii="Times New Roman" w:eastAsia="Times New Roman" w:hAnsi="Times New Roman" w:cs="Times New Roman"/>
          <w:sz w:val="26"/>
          <w:szCs w:val="26"/>
        </w:rPr>
        <w:tab/>
      </w:r>
      <w:r w:rsidRPr="00CF07E4">
        <w:rPr>
          <w:rFonts w:ascii="Times New Roman" w:eastAsia="Times New Roman" w:hAnsi="Times New Roman" w:cs="Times New Roman"/>
          <w:b/>
          <w:sz w:val="26"/>
          <w:szCs w:val="26"/>
        </w:rPr>
        <w:t>D</w:t>
      </w:r>
      <w:r w:rsidRPr="00CF07E4">
        <w:rPr>
          <w:rFonts w:ascii="Times New Roman" w:eastAsia="Times New Roman" w:hAnsi="Times New Roman" w:cs="Times New Roman"/>
          <w:sz w:val="26"/>
          <w:szCs w:val="26"/>
        </w:rPr>
        <w:t>. không xác định được</w:t>
      </w:r>
    </w:p>
    <w:p w14:paraId="0A44E5E7" w14:textId="77777777" w:rsidR="004D3DC1" w:rsidRPr="00CF07E4" w:rsidRDefault="00415D45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âu 10: </w:t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t>Một quả bóng được người chơi gôn đánh đi với vận tốc ban đầu là v</w:t>
      </w:r>
      <w:r w:rsidR="004D3DC1" w:rsidRPr="00CF07E4">
        <w:rPr>
          <w:rFonts w:ascii="Times New Roman" w:eastAsia="Calibri" w:hAnsi="Times New Roman" w:cs="Times New Roman"/>
          <w:sz w:val="26"/>
          <w:szCs w:val="26"/>
          <w:vertAlign w:val="subscript"/>
        </w:rPr>
        <w:t>0</w:t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t xml:space="preserve"> = 40 m/s hợp với phương ngang 1 góc </w:t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sym w:font="Symbol" w:char="F061"/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t xml:space="preserve"> = 45</w:t>
      </w:r>
      <w:r w:rsidR="004D3DC1" w:rsidRPr="00CF07E4">
        <w:rPr>
          <w:rFonts w:ascii="Times New Roman" w:eastAsia="Calibri" w:hAnsi="Times New Roman" w:cs="Times New Roman"/>
          <w:sz w:val="26"/>
          <w:szCs w:val="26"/>
          <w:vertAlign w:val="superscript"/>
        </w:rPr>
        <w:t>0</w:t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t>. Quả bóng bay về hướng hồ cách đó 100m , hồ rộng 50m. Lấy g = 10m/s</w:t>
      </w:r>
      <w:r w:rsidR="004D3DC1" w:rsidRPr="00CF07E4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="004D3DC1" w:rsidRPr="00CF07E4">
        <w:rPr>
          <w:rFonts w:ascii="Times New Roman" w:eastAsia="Calibri" w:hAnsi="Times New Roman" w:cs="Times New Roman"/>
          <w:sz w:val="26"/>
          <w:szCs w:val="26"/>
        </w:rPr>
        <w:t>. Quả banh rơi xuống đất tại chỗ:</w:t>
      </w:r>
    </w:p>
    <w:p w14:paraId="103492BB" w14:textId="77777777" w:rsidR="004D3DC1" w:rsidRPr="00CF07E4" w:rsidRDefault="004D3DC1" w:rsidP="00EE55BB">
      <w:pPr>
        <w:spacing w:after="0"/>
        <w:ind w:firstLine="284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CF07E4">
        <w:rPr>
          <w:rFonts w:ascii="Times New Roman" w:eastAsia="Calibri" w:hAnsi="Times New Roman" w:cs="Times New Roman"/>
          <w:sz w:val="26"/>
          <w:szCs w:val="26"/>
        </w:rPr>
        <w:t>Trước hồ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CF07E4">
        <w:rPr>
          <w:rFonts w:ascii="Times New Roman" w:eastAsia="Calibri" w:hAnsi="Times New Roman" w:cs="Times New Roman"/>
          <w:sz w:val="26"/>
          <w:szCs w:val="26"/>
        </w:rPr>
        <w:t>Trong hồ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</w:p>
    <w:p w14:paraId="4BEDD22B" w14:textId="77777777" w:rsidR="004D3DC1" w:rsidRPr="00CF07E4" w:rsidRDefault="004D3DC1" w:rsidP="00EE55BB">
      <w:pPr>
        <w:spacing w:after="0"/>
        <w:ind w:firstLine="284"/>
        <w:rPr>
          <w:rFonts w:ascii="Times New Roman" w:eastAsia="Calibri" w:hAnsi="Times New Roman" w:cs="Times New Roman"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CF07E4">
        <w:rPr>
          <w:rFonts w:ascii="Times New Roman" w:eastAsia="Calibri" w:hAnsi="Times New Roman" w:cs="Times New Roman"/>
          <w:sz w:val="26"/>
          <w:szCs w:val="26"/>
        </w:rPr>
        <w:t>Qua khỏi hồ</w:t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sz w:val="26"/>
          <w:szCs w:val="26"/>
        </w:rPr>
        <w:tab/>
      </w:r>
      <w:r w:rsidRPr="00CF07E4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CF07E4">
        <w:rPr>
          <w:rFonts w:ascii="Times New Roman" w:eastAsia="Calibri" w:hAnsi="Times New Roman" w:cs="Times New Roman"/>
          <w:sz w:val="26"/>
          <w:szCs w:val="26"/>
        </w:rPr>
        <w:t>Tại phía sau sát hồ</w:t>
      </w:r>
    </w:p>
    <w:p w14:paraId="7DA4AB56" w14:textId="77777777" w:rsidR="00415D45" w:rsidRPr="00CF07E4" w:rsidRDefault="00415D45" w:rsidP="00EE55BB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314DFBC7" w14:textId="77777777" w:rsidR="00415D45" w:rsidRPr="00CF07E4" w:rsidRDefault="00415D45" w:rsidP="00EE55BB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F07E4">
        <w:rPr>
          <w:rFonts w:ascii="Times New Roman" w:eastAsia="Calibri" w:hAnsi="Times New Roman" w:cs="Times New Roman"/>
          <w:b/>
          <w:sz w:val="26"/>
          <w:szCs w:val="26"/>
        </w:rPr>
        <w:t>PHẦN II: TỰ LUẬN (5 điểm)</w:t>
      </w:r>
    </w:p>
    <w:p w14:paraId="17C0CCC0" w14:textId="77777777" w:rsidR="00807E9B" w:rsidRPr="00CF07E4" w:rsidRDefault="00A51AF4" w:rsidP="00807E9B">
      <w:pPr>
        <w:pStyle w:val="NormalWeb"/>
        <w:spacing w:after="0"/>
        <w:jc w:val="both"/>
        <w:rPr>
          <w:rFonts w:eastAsia="Times New Roman"/>
          <w:sz w:val="26"/>
          <w:szCs w:val="26"/>
        </w:rPr>
      </w:pPr>
      <w:r w:rsidRPr="00CF07E4">
        <w:rPr>
          <w:rFonts w:ascii="Calibri" w:eastAsia="Calibri" w:hAnsi="Calibri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1E05E6F6" wp14:editId="637A297B">
            <wp:simplePos x="0" y="0"/>
            <wp:positionH relativeFrom="column">
              <wp:posOffset>4213860</wp:posOffset>
            </wp:positionH>
            <wp:positionV relativeFrom="paragraph">
              <wp:posOffset>55880</wp:posOffset>
            </wp:positionV>
            <wp:extent cx="2390775" cy="1724025"/>
            <wp:effectExtent l="0" t="0" r="9525" b="9525"/>
            <wp:wrapSquare wrapText="bothSides"/>
            <wp:docPr id="3" name="Picture 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2" t="2286" r="2712" b="6636"/>
                    <a:stretch/>
                  </pic:blipFill>
                  <pic:spPr bwMode="auto">
                    <a:xfrm>
                      <a:off x="0" y="0"/>
                      <a:ext cx="23907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8A2" w:rsidRPr="00CF07E4">
        <w:rPr>
          <w:rFonts w:eastAsia="Times New Roman"/>
          <w:b/>
          <w:bCs/>
          <w:sz w:val="26"/>
          <w:szCs w:val="26"/>
          <w:lang w:val="fr-FR"/>
        </w:rPr>
        <w:t>Bài 1</w:t>
      </w:r>
      <w:r w:rsidR="00F71ABD" w:rsidRPr="00CF07E4">
        <w:rPr>
          <w:rFonts w:eastAsia="Times New Roman"/>
          <w:b/>
          <w:bCs/>
          <w:sz w:val="26"/>
          <w:szCs w:val="26"/>
          <w:lang w:val="fr-FR"/>
        </w:rPr>
        <w:t> </w:t>
      </w:r>
      <w:r w:rsidR="00F71ABD" w:rsidRPr="00CF07E4">
        <w:rPr>
          <w:rFonts w:eastAsia="Calibri"/>
          <w:b/>
          <w:sz w:val="26"/>
          <w:szCs w:val="26"/>
          <w:lang w:val="fr-FR"/>
        </w:rPr>
        <w:t>(3,5 điểm) :</w:t>
      </w:r>
      <w:r w:rsidR="00CE1283" w:rsidRPr="00CF07E4">
        <w:rPr>
          <w:rFonts w:eastAsia="Calibri"/>
          <w:b/>
          <w:sz w:val="26"/>
          <w:szCs w:val="26"/>
          <w:lang w:val="fr-FR"/>
        </w:rPr>
        <w:t xml:space="preserve"> </w:t>
      </w:r>
      <w:r w:rsidR="00807E9B" w:rsidRPr="00CF07E4">
        <w:rPr>
          <w:rFonts w:eastAsia="Times New Roman"/>
          <w:sz w:val="26"/>
          <w:szCs w:val="26"/>
        </w:rPr>
        <w:t xml:space="preserve">Đồ thị ở Hình 8.2 mô tả sự thay đổi vận tốc theo thời gian trong chuyển động của một ô tô thể thao đang chạy thử về phía Bắc. </w:t>
      </w:r>
    </w:p>
    <w:p w14:paraId="5A7B91DA" w14:textId="77777777" w:rsidR="00807E9B" w:rsidRPr="00CF07E4" w:rsidRDefault="00CE1283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a.</w:t>
      </w:r>
      <w:r w:rsidR="00807E9B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2B78A2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Mô tả chuyển động củ</w:t>
      </w:r>
      <w:r w:rsidR="00807E9B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a</w:t>
      </w:r>
      <w:r w:rsidR="002B78A2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xe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? </w:t>
      </w:r>
    </w:p>
    <w:p w14:paraId="51974990" w14:textId="77777777" w:rsidR="00CE1283" w:rsidRPr="00CF07E4" w:rsidRDefault="00807E9B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b. Tính gia tốc của xe trong 4s đầu và từ giây thứ 4 đến giây thứ 12</w:t>
      </w:r>
      <w:r w:rsidR="00CE1283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?</w:t>
      </w:r>
    </w:p>
    <w:p w14:paraId="33EDEC56" w14:textId="77777777" w:rsidR="00C57639" w:rsidRPr="00CF07E4" w:rsidRDefault="00807E9B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c</w:t>
      </w:r>
      <w:r w:rsidR="00CE1283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</w:t>
      </w:r>
      <w:r w:rsidR="00CE1283"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ìm </w:t>
      </w: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quãng đường và độ dịch chuyển của xe trong 28 giây chuyển động ?</w:t>
      </w:r>
    </w:p>
    <w:p w14:paraId="49905C9C" w14:textId="77777777" w:rsidR="00807E9B" w:rsidRPr="00CF07E4" w:rsidRDefault="00807E9B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fr-FR"/>
        </w:rPr>
        <w:t>d. Tính tốc độ trung bình và vận tốc trung bình của xe trong 8 giây cuối ?</w:t>
      </w:r>
    </w:p>
    <w:p w14:paraId="423D9D72" w14:textId="77777777" w:rsidR="002B78A2" w:rsidRPr="00CF07E4" w:rsidRDefault="002B78A2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CF07E4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Bài</w:t>
      </w:r>
      <w:r w:rsidRPr="00CF07E4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="00F71ABD" w:rsidRPr="00CF07E4">
        <w:rPr>
          <w:rFonts w:ascii="Times New Roman" w:eastAsia="Calibri" w:hAnsi="Times New Roman" w:cs="Times New Roman"/>
          <w:b/>
          <w:sz w:val="26"/>
          <w:szCs w:val="26"/>
          <w:lang w:val="nl-NL"/>
        </w:rPr>
        <w:t>2 (1,5 điểm):</w:t>
      </w:r>
      <w:r w:rsidRPr="00CF07E4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>Một vật được thả rơi tự do</w:t>
      </w:r>
      <w:r w:rsidR="00EE55BB"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từ độ cao 500m</w:t>
      </w:r>
      <w:r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ở nơi có gia tốc trọng trường </w:t>
      </w:r>
      <w:r w:rsidRPr="00CF07E4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460" w:dyaOrig="360" w14:anchorId="609643C6">
          <v:shape id="_x0000_i1030" type="#_x0000_t75" style="width:1in;height:21.75pt" o:ole="">
            <v:imagedata r:id="rId17" o:title=""/>
          </v:shape>
          <o:OLEObject Type="Embed" ProgID="Equation.DSMT4" ShapeID="_x0000_i1030" DrawAspect="Content" ObjectID="_1757509202" r:id="rId18"/>
        </w:object>
      </w:r>
      <w:r w:rsidR="00EE55BB"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</w:p>
    <w:p w14:paraId="50CDF0E9" w14:textId="77777777" w:rsidR="002B78A2" w:rsidRPr="00CF07E4" w:rsidRDefault="00EE55BB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>a.Tìm thời gian vật rơi</w:t>
      </w:r>
      <w:r w:rsidR="002B78A2"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>?</w:t>
      </w:r>
    </w:p>
    <w:p w14:paraId="079FF3F6" w14:textId="77777777" w:rsidR="002B78A2" w:rsidRPr="00CF07E4" w:rsidRDefault="00F71ABD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>b</w:t>
      </w:r>
      <w:r w:rsidR="002B78A2"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Tính quãng đường rơi trong </w:t>
      </w:r>
      <w:r w:rsidR="002B78A2" w:rsidRPr="00CF07E4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279" w14:anchorId="7FB2F8F0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757509203" r:id="rId20"/>
        </w:object>
      </w:r>
      <w:r w:rsidR="002B78A2"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uối ?</w:t>
      </w:r>
    </w:p>
    <w:p w14:paraId="1E5EEBA0" w14:textId="77777777" w:rsidR="002B78A2" w:rsidRPr="00CF07E4" w:rsidRDefault="00F71ABD" w:rsidP="00EE55B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tLeast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>c</w:t>
      </w:r>
      <w:r w:rsidR="002B78A2" w:rsidRPr="00CF07E4">
        <w:rPr>
          <w:rFonts w:ascii="Times New Roman" w:eastAsia="Calibri" w:hAnsi="Times New Roman" w:cs="Times New Roman"/>
          <w:sz w:val="26"/>
          <w:szCs w:val="26"/>
          <w:lang w:val="nl-NL"/>
        </w:rPr>
        <w:t>.Tính quãng đường rơi được trong giây thứ 6?</w:t>
      </w:r>
    </w:p>
    <w:p w14:paraId="3A822900" w14:textId="77777777" w:rsidR="00C57639" w:rsidRPr="00CF07E4" w:rsidRDefault="00C57639" w:rsidP="00EE55BB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sv-SE"/>
        </w:rPr>
      </w:pPr>
    </w:p>
    <w:p w14:paraId="2E6BB09B" w14:textId="77777777" w:rsidR="007872FD" w:rsidRPr="00CF07E4" w:rsidRDefault="007872FD" w:rsidP="00EE55BB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sectPr w:rsidR="007872FD" w:rsidRPr="00CF07E4" w:rsidSect="002B78A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0000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1F5A1C"/>
    <w:multiLevelType w:val="hybridMultilevel"/>
    <w:tmpl w:val="F9805CA2"/>
    <w:lvl w:ilvl="0" w:tplc="D97CE1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FA3800"/>
    <w:multiLevelType w:val="hybridMultilevel"/>
    <w:tmpl w:val="EAC4EF56"/>
    <w:lvl w:ilvl="0" w:tplc="79CAD37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46DB9"/>
    <w:multiLevelType w:val="hybridMultilevel"/>
    <w:tmpl w:val="BD46BABA"/>
    <w:lvl w:ilvl="0" w:tplc="E46A5374">
      <w:start w:val="1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B71885"/>
    <w:multiLevelType w:val="hybridMultilevel"/>
    <w:tmpl w:val="BCA22148"/>
    <w:lvl w:ilvl="0" w:tplc="DA489754">
      <w:start w:val="11"/>
      <w:numFmt w:val="decimal"/>
      <w:suff w:val="space"/>
      <w:lvlText w:val="Câu %1:"/>
      <w:lvlJc w:val="left"/>
      <w:pPr>
        <w:ind w:left="36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6"/>
        <w:szCs w:val="26"/>
        <w:u w:val="none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4613856">
    <w:abstractNumId w:val="3"/>
  </w:num>
  <w:num w:numId="2" w16cid:durableId="841119136">
    <w:abstractNumId w:val="2"/>
  </w:num>
  <w:num w:numId="3" w16cid:durableId="384184465">
    <w:abstractNumId w:val="1"/>
  </w:num>
  <w:num w:numId="4" w16cid:durableId="1104418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872FD"/>
    <w:rsid w:val="00100F76"/>
    <w:rsid w:val="002B78A2"/>
    <w:rsid w:val="00415D45"/>
    <w:rsid w:val="00450E17"/>
    <w:rsid w:val="004A0DFF"/>
    <w:rsid w:val="004D3DC1"/>
    <w:rsid w:val="007872FD"/>
    <w:rsid w:val="00807E9B"/>
    <w:rsid w:val="00A51AF4"/>
    <w:rsid w:val="00AA63C2"/>
    <w:rsid w:val="00AE29FC"/>
    <w:rsid w:val="00AF054C"/>
    <w:rsid w:val="00B82B49"/>
    <w:rsid w:val="00C57639"/>
    <w:rsid w:val="00C947D7"/>
    <w:rsid w:val="00CE1283"/>
    <w:rsid w:val="00CF07E4"/>
    <w:rsid w:val="00EE55BB"/>
    <w:rsid w:val="00F10048"/>
    <w:rsid w:val="00F71A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A7DB97"/>
  <w15:docId w15:val="{4C8D5DA2-B26C-4D93-B074-02CFF4360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7639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C57639"/>
  </w:style>
  <w:style w:type="paragraph" w:styleId="BalloonText">
    <w:name w:val="Balloon Text"/>
    <w:basedOn w:val="Normal"/>
    <w:link w:val="BalloonTextChar"/>
    <w:uiPriority w:val="99"/>
    <w:semiHidden/>
    <w:unhideWhenUsed/>
    <w:rsid w:val="00415D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5D4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0F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07E9B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537</Words>
  <Characters>3061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1-06T01:28:00Z</dcterms:created>
  <dcterms:modified xsi:type="dcterms:W3CDTF">2023-09-29T09:13:00Z</dcterms:modified>
</cp:coreProperties>
</file>